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78B5" w:rsidRDefault="00E34167" w:rsidP="00D8480E">
      <w:pPr>
        <w:pStyle w:val="95b-LessonTitleB"/>
        <w:ind w:left="0"/>
      </w:pPr>
      <w:r w:rsidRPr="00D8480E">
        <w:rPr>
          <w:noProof/>
          <w:sz w:val="24"/>
          <w:szCs w:val="3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5C31AA6" wp14:editId="28E206D5">
                <wp:simplePos x="0" y="0"/>
                <wp:positionH relativeFrom="column">
                  <wp:posOffset>51435</wp:posOffset>
                </wp:positionH>
                <wp:positionV relativeFrom="paragraph">
                  <wp:posOffset>235585</wp:posOffset>
                </wp:positionV>
                <wp:extent cx="5958840" cy="1611630"/>
                <wp:effectExtent l="0" t="0" r="0" b="0"/>
                <wp:wrapNone/>
                <wp:docPr id="7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8840" cy="1611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001"/>
                              <w:gridCol w:w="5089"/>
                            </w:tblGrid>
                            <w:tr w:rsidR="00A778B5">
                              <w:trPr>
                                <w:trHeight w:hRule="exact" w:val="440"/>
                              </w:trPr>
                              <w:tc>
                                <w:tcPr>
                                  <w:tcW w:w="400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riangle Proportionality Theorem</w:t>
                                  </w:r>
                                </w:p>
                              </w:tc>
                              <w:tc>
                                <w:tcPr>
                                  <w:tcW w:w="5089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A778B5">
                              <w:trPr>
                                <w:trHeight w:val="1669"/>
                              </w:trPr>
                              <w:tc>
                                <w:tcPr>
                                  <w:tcW w:w="400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ind w:left="68"/>
                                  </w:pPr>
                                  <w:r>
                                    <w:t>If a line parallel to a side of a triangle intersects the other two sides, then it divides those sides proportionally.</w:t>
                                  </w:r>
                                </w:p>
                              </w:tc>
                              <w:tc>
                                <w:tcPr>
                                  <w:tcW w:w="5089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E34167">
                                  <w:pPr>
                                    <w:pStyle w:val="16-MainText-2column"/>
                                    <w:spacing w:before="40" w:line="240" w:lineRule="auto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 wp14:anchorId="37274C1B" wp14:editId="799F82C5">
                                        <wp:extent cx="1857375" cy="933450"/>
                                        <wp:effectExtent l="0" t="0" r="9525" b="0"/>
                                        <wp:docPr id="49" name="Picture 49" descr="Go07an_0704rete_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 descr="Go07an_0704rete_0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57375" cy="9334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A778B5" w:rsidRDefault="00A778B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0" o:spid="_x0000_s1026" type="#_x0000_t202" style="position:absolute;margin-left:4.05pt;margin-top:18.55pt;width:469.2pt;height:126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001"/>
                        <w:gridCol w:w="5089"/>
                      </w:tblGrid>
                      <w:tr w:rsidR="00A778B5">
                        <w:trPr>
                          <w:trHeight w:hRule="exact" w:val="440"/>
                        </w:trPr>
                        <w:tc>
                          <w:tcPr>
                            <w:tcW w:w="400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riangle Proportionality Theorem</w:t>
                            </w:r>
                          </w:p>
                        </w:tc>
                        <w:tc>
                          <w:tcPr>
                            <w:tcW w:w="5089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A778B5">
                        <w:trPr>
                          <w:trHeight w:val="1669"/>
                        </w:trPr>
                        <w:tc>
                          <w:tcPr>
                            <w:tcW w:w="400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ind w:left="68"/>
                            </w:pPr>
                            <w:r>
                              <w:t>If a line parallel to a side of a triangle intersects the other two sides, then it divides those sides proportionally.</w:t>
                            </w:r>
                          </w:p>
                        </w:tc>
                        <w:tc>
                          <w:tcPr>
                            <w:tcW w:w="5089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E34167">
                            <w:pPr>
                              <w:pStyle w:val="16-MainText-2column"/>
                              <w:spacing w:before="40" w:line="240" w:lineRule="auto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37274C1B" wp14:editId="799F82C5">
                                  <wp:extent cx="1857375" cy="933450"/>
                                  <wp:effectExtent l="0" t="0" r="9525" b="0"/>
                                  <wp:docPr id="49" name="Picture 49" descr="Go07an_0704rete_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Go07an_0704rete_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7375" cy="933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A778B5" w:rsidRDefault="00A778B5"/>
                  </w:txbxContent>
                </v:textbox>
              </v:shape>
            </w:pict>
          </mc:Fallback>
        </mc:AlternateContent>
      </w:r>
      <w:r w:rsidR="00A778B5" w:rsidRPr="00D8480E">
        <w:rPr>
          <w:sz w:val="32"/>
        </w:rPr>
        <w:t>Applying Properties of Similar Triangles</w:t>
      </w:r>
      <w:r w:rsidR="00D8480E">
        <w:tab/>
        <w:t>pg. 86</w:t>
      </w: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  <w:rPr>
          <w:szCs w:val="30"/>
        </w:rPr>
      </w:pPr>
    </w:p>
    <w:p w:rsidR="00A778B5" w:rsidRDefault="00E34167">
      <w:pPr>
        <w:pStyle w:val="06-Boxtext"/>
        <w:rPr>
          <w:szCs w:val="3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685415</wp:posOffset>
                </wp:positionH>
                <wp:positionV relativeFrom="paragraph">
                  <wp:posOffset>179070</wp:posOffset>
                </wp:positionV>
                <wp:extent cx="737870" cy="291465"/>
                <wp:effectExtent l="0" t="0" r="0" b="0"/>
                <wp:wrapNone/>
                <wp:docPr id="6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7870" cy="291465"/>
                        </a:xfrm>
                        <a:prstGeom prst="wedgeRectCallout">
                          <a:avLst>
                            <a:gd name="adj1" fmla="val 90602"/>
                            <a:gd name="adj2" fmla="val -731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A778B5" w:rsidRDefault="00A778B5">
                            <w:pPr>
                              <w:spacing w:line="240" w:lineRule="auto"/>
                            </w:pPr>
                            <w:r>
                              <w:rPr>
                                <w:position w:val="-6"/>
                              </w:rPr>
                              <w:object w:dxaOrig="859" w:dyaOrig="3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2.65pt;height:14.9pt" o:ole="">
                                  <v:imagedata r:id="rId9" o:title=""/>
                                </v:shape>
                                <o:OLEObject Type="Embed" ProgID="Equation.DSMT4" ShapeID="_x0000_i1026" DrawAspect="Content" ObjectID="_1456044900" r:id="rId1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91" o:spid="_x0000_s1027" type="#_x0000_t61" style="position:absolute;left:0;text-align:left;margin-left:211.45pt;margin-top:14.1pt;width:58.1pt;height:22.9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" adj="30370,9220">
                <v:shadow on="t"/>
                <v:textbox>
                  <w:txbxContent>
                    <w:p w:rsidR="00A778B5" w:rsidRDefault="00A778B5">
                      <w:pPr>
                        <w:spacing w:line="240" w:lineRule="auto"/>
                      </w:pPr>
                      <w:r>
                        <w:rPr>
                          <w:position w:val="-6"/>
                        </w:rPr>
                        <w:object w:dxaOrig="859" w:dyaOrig="300">
                          <v:shape id="_x0000_i1074" type="#_x0000_t75" style="width:42.75pt;height:15pt" o:ole="">
                            <v:imagedata r:id="rId11" o:title=""/>
                          </v:shape>
                          <o:OLEObject Type="Embed" ProgID="Equation.DSMT4" ShapeID="_x0000_i1074" DrawAspect="Content" ObjectID="_1456028577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613910</wp:posOffset>
                </wp:positionH>
                <wp:positionV relativeFrom="paragraph">
                  <wp:posOffset>29845</wp:posOffset>
                </wp:positionV>
                <wp:extent cx="1066800" cy="422275"/>
                <wp:effectExtent l="0" t="0" r="0" b="0"/>
                <wp:wrapNone/>
                <wp:docPr id="5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0" cy="422275"/>
                        </a:xfrm>
                        <a:prstGeom prst="wedgeRectCallout">
                          <a:avLst>
                            <a:gd name="adj1" fmla="val -79593"/>
                            <a:gd name="adj2" fmla="val 3947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A778B5" w:rsidRDefault="00A778B5">
                            <w:pPr>
                              <w:spacing w:line="240" w:lineRule="auto"/>
                            </w:pPr>
                            <w:proofErr w:type="gramStart"/>
                            <w:r>
                              <w:rPr>
                                <w:sz w:val="20"/>
                              </w:rPr>
                              <w:t xml:space="preserve">So </w:t>
                            </w:r>
                            <w:proofErr w:type="gramEnd"/>
                            <w:r>
                              <w:rPr>
                                <w:position w:val="-22"/>
                              </w:rPr>
                              <w:object w:dxaOrig="940" w:dyaOrig="560">
                                <v:shape id="_x0000_i1028" type="#_x0000_t75" style="width:47.05pt;height:27.75pt" o:ole="">
                                  <v:imagedata r:id="rId13" o:title=""/>
                                </v:shape>
                                <o:OLEObject Type="Embed" ProgID="Equation.DSMT4" ShapeID="_x0000_i1028" DrawAspect="Content" ObjectID="_1456044901" r:id="rId14"/>
                              </w:object>
                            </w:r>
                            <w:r>
                              <w:t>.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2" o:spid="_x0000_s1028" type="#_x0000_t61" style="position:absolute;left:0;text-align:left;margin-left:363.3pt;margin-top:2.35pt;width:84pt;height:33.2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" adj="-6392,19326">
                <v:shadow on="t"/>
                <v:textbox>
                  <w:txbxContent>
                    <w:p w:rsidR="00A778B5" w:rsidRDefault="00A778B5">
                      <w:pPr>
                        <w:spacing w:line="240" w:lineRule="auto"/>
                      </w:pPr>
                      <w:r>
                        <w:rPr>
                          <w:sz w:val="20"/>
                        </w:rPr>
                        <w:t xml:space="preserve">So </w:t>
                      </w:r>
                      <w:r>
                        <w:rPr>
                          <w:position w:val="-22"/>
                        </w:rPr>
                        <w:object w:dxaOrig="940" w:dyaOrig="560">
                          <v:shape id="_x0000_i1075" type="#_x0000_t75" style="width:47.25pt;height:27.75pt" o:ole="">
                            <v:imagedata r:id="rId15" o:title=""/>
                          </v:shape>
                          <o:OLEObject Type="Embed" ProgID="Equation.DSMT4" ShapeID="_x0000_i1075" DrawAspect="Content" ObjectID="_1456028578" r:id="rId16"/>
                        </w:object>
                      </w:r>
                      <w:r>
                        <w:t>.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</w:pPr>
      <w:r>
        <w:t xml:space="preserve">You can use the Triangle Proportionality Theorem to find lengths of segments </w:t>
      </w:r>
      <w:r>
        <w:br/>
        <w:t>in triangles.</w:t>
      </w:r>
    </w:p>
    <w:p w:rsidR="00A778B5" w:rsidRDefault="00E34167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4471035</wp:posOffset>
            </wp:positionH>
            <wp:positionV relativeFrom="paragraph">
              <wp:posOffset>48895</wp:posOffset>
            </wp:positionV>
            <wp:extent cx="1190625" cy="733425"/>
            <wp:effectExtent l="0" t="0" r="9525" b="9525"/>
            <wp:wrapNone/>
            <wp:docPr id="84" name="Picture 84" descr="Go07an_0704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Go07an_0704rete_0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8B5">
        <w:rPr>
          <w:rStyle w:val="01-bold"/>
        </w:rPr>
        <w:t xml:space="preserve">Find </w:t>
      </w:r>
      <w:r w:rsidR="00A778B5">
        <w:rPr>
          <w:rStyle w:val="03-bolditalic"/>
        </w:rPr>
        <w:t>EG</w:t>
      </w:r>
      <w:r w:rsidR="00A778B5">
        <w:rPr>
          <w:rStyle w:val="01-bold"/>
        </w:rPr>
        <w:t>.</w:t>
      </w:r>
    </w:p>
    <w:p w:rsidR="00A778B5" w:rsidRDefault="00A778B5">
      <w:pPr>
        <w:pStyle w:val="06-Boxtext"/>
        <w:tabs>
          <w:tab w:val="left" w:pos="1134"/>
          <w:tab w:val="left" w:pos="3402"/>
        </w:tabs>
      </w:pPr>
      <w:r>
        <w:rPr>
          <w:rStyle w:val="02-italic"/>
        </w:rPr>
        <w:tab/>
      </w:r>
      <w:r>
        <w:rPr>
          <w:rStyle w:val="02-italic"/>
          <w:i w:val="0"/>
          <w:iCs w:val="0"/>
        </w:rPr>
        <w:object w:dxaOrig="1020" w:dyaOrig="580">
          <v:shape id="_x0000_i1029" type="#_x0000_t75" style="width:51.1pt;height:29.35pt" o:ole="">
            <v:imagedata r:id="rId18" o:title=""/>
          </v:shape>
          <o:OLEObject Type="Embed" ProgID="Equation.DSMT4" ShapeID="_x0000_i1029" DrawAspect="Content" ObjectID="_1456044884" r:id="rId19"/>
        </w:object>
      </w:r>
      <w:r>
        <w:tab/>
        <w:t>Triangle Proportionality Theorem</w:t>
      </w:r>
    </w:p>
    <w:p w:rsidR="00A778B5" w:rsidRDefault="00A778B5">
      <w:pPr>
        <w:pStyle w:val="06-Boxtext"/>
        <w:tabs>
          <w:tab w:val="left" w:pos="1134"/>
          <w:tab w:val="left" w:pos="3402"/>
        </w:tabs>
      </w:pPr>
      <w:r>
        <w:rPr>
          <w:rStyle w:val="02-italic"/>
        </w:rPr>
        <w:tab/>
      </w:r>
      <w:r>
        <w:rPr>
          <w:rStyle w:val="02-italic"/>
          <w:i w:val="0"/>
          <w:iCs w:val="0"/>
        </w:rPr>
        <w:object w:dxaOrig="999" w:dyaOrig="580">
          <v:shape id="_x0000_i1030" type="#_x0000_t75" style="width:50.3pt;height:29.35pt" o:ole="">
            <v:imagedata r:id="rId20" o:title=""/>
          </v:shape>
          <o:OLEObject Type="Embed" ProgID="Equation.DSMT4" ShapeID="_x0000_i1030" DrawAspect="Content" ObjectID="_1456044885" r:id="rId21"/>
        </w:object>
      </w:r>
      <w:r>
        <w:tab/>
        <w:t>Substitute the known values.</w:t>
      </w:r>
    </w:p>
    <w:p w:rsidR="00A778B5" w:rsidRDefault="00A778B5">
      <w:pPr>
        <w:pStyle w:val="06-Boxtext"/>
        <w:tabs>
          <w:tab w:val="left" w:pos="952"/>
          <w:tab w:val="left" w:pos="3402"/>
        </w:tabs>
      </w:pPr>
      <w:r>
        <w:rPr>
          <w:rStyle w:val="02-italic"/>
        </w:rPr>
        <w:tab/>
        <w:t>EG</w:t>
      </w:r>
      <w:r>
        <w:t xml:space="preserve">(5) </w:t>
      </w:r>
      <w:r>
        <w:rPr>
          <w:rStyle w:val="11-MathPi1"/>
          <w:rFonts w:ascii="Symbol" w:hAnsi="Symbol"/>
        </w:rPr>
        <w:t></w:t>
      </w:r>
      <w:r>
        <w:t xml:space="preserve"> 6(7.5)</w:t>
      </w:r>
      <w:r>
        <w:tab/>
        <w:t>Cross Products Property</w:t>
      </w:r>
    </w:p>
    <w:p w:rsidR="00A778B5" w:rsidRDefault="00A778B5">
      <w:pPr>
        <w:pStyle w:val="06-Boxtext"/>
        <w:tabs>
          <w:tab w:val="left" w:pos="952"/>
          <w:tab w:val="left" w:pos="1134"/>
          <w:tab w:val="left" w:pos="3402"/>
        </w:tabs>
      </w:pPr>
      <w:r>
        <w:tab/>
        <w:t>5(</w:t>
      </w:r>
      <w:r>
        <w:rPr>
          <w:rStyle w:val="02-italic"/>
        </w:rPr>
        <w:t>EG</w:t>
      </w:r>
      <w:r>
        <w:t xml:space="preserve">) </w:t>
      </w:r>
      <w:r>
        <w:rPr>
          <w:rStyle w:val="11-MathPi1"/>
          <w:rFonts w:ascii="Symbol" w:hAnsi="Symbol"/>
        </w:rPr>
        <w:t></w:t>
      </w:r>
      <w:r>
        <w:t xml:space="preserve"> 45</w:t>
      </w:r>
      <w:r>
        <w:tab/>
        <w:t>Simplify.</w:t>
      </w:r>
    </w:p>
    <w:p w:rsidR="00A778B5" w:rsidRDefault="00A778B5">
      <w:pPr>
        <w:pStyle w:val="06-Boxtext"/>
        <w:tabs>
          <w:tab w:val="left" w:pos="1232"/>
          <w:tab w:val="left" w:pos="3402"/>
        </w:tabs>
      </w:pPr>
      <w:r>
        <w:rPr>
          <w:rStyle w:val="02-italic"/>
        </w:rPr>
        <w:tab/>
        <w:t>EG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9</w:t>
      </w:r>
      <w:r>
        <w:tab/>
        <w:t>Divide both sides by 5.</w:t>
      </w:r>
    </w:p>
    <w:p w:rsidR="00A778B5" w:rsidRDefault="00E34167">
      <w:pPr>
        <w:pStyle w:val="06-Boxtext"/>
        <w:tabs>
          <w:tab w:val="left" w:pos="1140"/>
          <w:tab w:val="left" w:pos="324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9370</wp:posOffset>
                </wp:positionH>
                <wp:positionV relativeFrom="paragraph">
                  <wp:posOffset>64770</wp:posOffset>
                </wp:positionV>
                <wp:extent cx="5957570" cy="1778000"/>
                <wp:effectExtent l="0" t="0" r="0" b="0"/>
                <wp:wrapNone/>
                <wp:docPr id="4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7570" cy="1778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412"/>
                              <w:gridCol w:w="5808"/>
                            </w:tblGrid>
                            <w:tr w:rsidR="00A778B5">
                              <w:trPr>
                                <w:trHeight w:val="20"/>
                              </w:trPr>
                              <w:tc>
                                <w:tcPr>
                                  <w:tcW w:w="341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onverse of the Triangle Proportionality Theorem</w:t>
                                  </w:r>
                                </w:p>
                              </w:tc>
                              <w:tc>
                                <w:tcPr>
                                  <w:tcW w:w="580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A778B5">
                              <w:trPr>
                                <w:trHeight w:val="1758"/>
                              </w:trPr>
                              <w:tc>
                                <w:tcPr>
                                  <w:tcW w:w="341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ind w:left="68"/>
                                  </w:pPr>
                                  <w:r>
                                    <w:t>If a line divides two sides of a triangle proportionally, then it is parallel to the third side.</w:t>
                                  </w:r>
                                </w:p>
                              </w:tc>
                              <w:tc>
                                <w:tcPr>
                                  <w:tcW w:w="5808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</w:p>
                                <w:p w:rsidR="00A778B5" w:rsidRDefault="00E34167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noProof/>
                                      <w:sz w:val="20"/>
                                    </w:rPr>
                                    <w:drawing>
                                      <wp:inline distT="0" distB="0" distL="0" distR="0">
                                        <wp:extent cx="1857375" cy="942975"/>
                                        <wp:effectExtent l="0" t="0" r="9525" b="9525"/>
                                        <wp:docPr id="52" name="Picture 52" descr="Go07an_0704rete_0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2" descr="Go07an_0704rete_0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57375" cy="942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A778B5" w:rsidRDefault="00A778B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029" type="#_x0000_t202" style="position:absolute;left:0;text-align:left;margin-left:3.1pt;margin-top:5.1pt;width:469.1pt;height:140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412"/>
                        <w:gridCol w:w="5808"/>
                      </w:tblGrid>
                      <w:tr w:rsidR="00A778B5">
                        <w:trPr>
                          <w:trHeight w:val="20"/>
                        </w:trPr>
                        <w:tc>
                          <w:tcPr>
                            <w:tcW w:w="341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onverse of the Triangle Proportionality Theorem</w:t>
                            </w:r>
                          </w:p>
                        </w:tc>
                        <w:tc>
                          <w:tcPr>
                            <w:tcW w:w="580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bottom"/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A778B5">
                        <w:trPr>
                          <w:trHeight w:val="1758"/>
                        </w:trPr>
                        <w:tc>
                          <w:tcPr>
                            <w:tcW w:w="341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ind w:left="68"/>
                            </w:pPr>
                            <w:r>
                              <w:t>If a line divides two sides of a triangle proportionally, then it is parallel to the third side.</w:t>
                            </w:r>
                          </w:p>
                        </w:tc>
                        <w:tc>
                          <w:tcPr>
                            <w:tcW w:w="5808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sz w:val="20"/>
                              </w:rPr>
                            </w:pPr>
                          </w:p>
                          <w:p w:rsidR="00A778B5" w:rsidRDefault="00E34167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>
                                  <wp:extent cx="1857375" cy="942975"/>
                                  <wp:effectExtent l="0" t="0" r="9525" b="9525"/>
                                  <wp:docPr id="52" name="Picture 52" descr="Go07an_0704rete_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Go07an_0704rete_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7375" cy="942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A778B5" w:rsidRDefault="00A778B5"/>
                  </w:txbxContent>
                </v:textbox>
              </v:shape>
            </w:pict>
          </mc:Fallback>
        </mc:AlternateContent>
      </w:r>
    </w:p>
    <w:p w:rsidR="00A778B5" w:rsidRDefault="00A778B5">
      <w:pPr>
        <w:pStyle w:val="06-Boxtext"/>
        <w:tabs>
          <w:tab w:val="left" w:pos="1140"/>
          <w:tab w:val="left" w:pos="3240"/>
        </w:tabs>
      </w:pPr>
    </w:p>
    <w:p w:rsidR="00A778B5" w:rsidRDefault="00A778B5">
      <w:pPr>
        <w:pStyle w:val="06-Boxtext"/>
        <w:tabs>
          <w:tab w:val="left" w:pos="1140"/>
          <w:tab w:val="left" w:pos="3240"/>
        </w:tabs>
      </w:pPr>
    </w:p>
    <w:p w:rsidR="00A778B5" w:rsidRDefault="00E34167">
      <w:pPr>
        <w:pStyle w:val="06-Boxtext"/>
        <w:tabs>
          <w:tab w:val="left" w:pos="1140"/>
          <w:tab w:val="left" w:pos="324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432935</wp:posOffset>
                </wp:positionH>
                <wp:positionV relativeFrom="paragraph">
                  <wp:posOffset>45720</wp:posOffset>
                </wp:positionV>
                <wp:extent cx="741045" cy="292735"/>
                <wp:effectExtent l="0" t="0" r="0" b="0"/>
                <wp:wrapNone/>
                <wp:docPr id="3" name="AutoShap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1045" cy="292735"/>
                        </a:xfrm>
                        <a:prstGeom prst="wedgeRectCallout">
                          <a:avLst>
                            <a:gd name="adj1" fmla="val -84259"/>
                            <a:gd name="adj2" fmla="val 4885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A778B5" w:rsidRDefault="00A778B5">
                            <w:r>
                              <w:rPr>
                                <w:position w:val="-6"/>
                              </w:rPr>
                              <w:object w:dxaOrig="859" w:dyaOrig="300">
                                <v:shape id="_x0000_i1032" type="#_x0000_t75" style="width:43.45pt;height:14.9pt" o:ole="">
                                  <v:imagedata r:id="rId11" o:title=""/>
                                </v:shape>
                                <o:OLEObject Type="Embed" ProgID="Equation.DSMT4" ShapeID="_x0000_i1032" DrawAspect="Content" ObjectID="_1456044902" r:id="rId2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6" o:spid="_x0000_s1030" type="#_x0000_t61" style="position:absolute;left:0;text-align:left;margin-left:349.05pt;margin-top:3.6pt;width:58.35pt;height:23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" adj="-7400,21352">
                <v:shadow on="t"/>
                <v:textbox>
                  <w:txbxContent>
                    <w:p w:rsidR="00A778B5" w:rsidRDefault="00A778B5">
                      <w:r>
                        <w:rPr>
                          <w:position w:val="-6"/>
                        </w:rPr>
                        <w:object w:dxaOrig="859" w:dyaOrig="300">
                          <v:shape id="_x0000_i1077" type="#_x0000_t75" style="width:43.5pt;height:15pt" o:ole="">
                            <v:imagedata r:id="rId11" o:title=""/>
                          </v:shape>
                          <o:OLEObject Type="Embed" ProgID="Equation.DSMT4" ShapeID="_x0000_i1077" DrawAspect="Content" ObjectID="_1456028579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371725</wp:posOffset>
                </wp:positionH>
                <wp:positionV relativeFrom="paragraph">
                  <wp:posOffset>-5715</wp:posOffset>
                </wp:positionV>
                <wp:extent cx="992505" cy="456565"/>
                <wp:effectExtent l="0" t="0" r="0" b="0"/>
                <wp:wrapNone/>
                <wp:docPr id="2" name="AutoShap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2505" cy="456565"/>
                        </a:xfrm>
                        <a:prstGeom prst="wedgeRectCallout">
                          <a:avLst>
                            <a:gd name="adj1" fmla="val 64588"/>
                            <a:gd name="adj2" fmla="val 3386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A778B5" w:rsidRDefault="00A778B5">
                            <w:r>
                              <w:rPr>
                                <w:position w:val="-22"/>
                              </w:rPr>
                              <w:object w:dxaOrig="1260" w:dyaOrig="560">
                                <v:shape id="_x0000_i1034" type="#_x0000_t75" style="width:63.15pt;height:27.75pt" o:ole="">
                                  <v:imagedata r:id="rId25" o:title=""/>
                                </v:shape>
                                <o:OLEObject Type="Embed" ProgID="Equation.DSMT4" ShapeID="_x0000_i1034" DrawAspect="Content" ObjectID="_1456044903" r:id="rId2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7" o:spid="_x0000_s1031" type="#_x0000_t61" style="position:absolute;left:0;text-align:left;margin-left:186.75pt;margin-top:-.45pt;width:78.15pt;height:35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" adj="24751,18115">
                <v:shadow on="t"/>
                <v:textbox>
                  <w:txbxContent>
                    <w:p w:rsidR="00A778B5" w:rsidRDefault="00A778B5">
                      <w:r>
                        <w:rPr>
                          <w:position w:val="-22"/>
                        </w:rPr>
                        <w:object w:dxaOrig="1260" w:dyaOrig="560">
                          <v:shape id="_x0000_i1078" type="#_x0000_t75" style="width:63pt;height:27.75pt" o:ole="">
                            <v:imagedata r:id="rId27" o:title=""/>
                          </v:shape>
                          <o:OLEObject Type="Embed" ProgID="Equation.DSMT4" ShapeID="_x0000_i1078" DrawAspect="Content" ObjectID="_1456028580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778B5" w:rsidRDefault="00A778B5">
      <w:pPr>
        <w:pStyle w:val="06-Boxtext"/>
        <w:tabs>
          <w:tab w:val="left" w:pos="1140"/>
          <w:tab w:val="left" w:pos="3240"/>
        </w:tabs>
      </w:pPr>
    </w:p>
    <w:p w:rsidR="00A778B5" w:rsidRDefault="00A778B5">
      <w:pPr>
        <w:pStyle w:val="06-Boxtext"/>
        <w:tabs>
          <w:tab w:val="left" w:pos="1140"/>
          <w:tab w:val="left" w:pos="3240"/>
        </w:tabs>
      </w:pPr>
    </w:p>
    <w:p w:rsidR="00A778B5" w:rsidRDefault="00A778B5">
      <w:pPr>
        <w:pStyle w:val="06-Boxtext"/>
        <w:tabs>
          <w:tab w:val="left" w:pos="1140"/>
          <w:tab w:val="left" w:pos="3240"/>
        </w:tabs>
      </w:pPr>
    </w:p>
    <w:p w:rsidR="00A778B5" w:rsidRDefault="00A778B5">
      <w:pPr>
        <w:pStyle w:val="06-Boxtext"/>
        <w:tabs>
          <w:tab w:val="left" w:pos="1140"/>
          <w:tab w:val="left" w:pos="3240"/>
        </w:tabs>
      </w:pPr>
    </w:p>
    <w:p w:rsidR="00A778B5" w:rsidRDefault="00A778B5">
      <w:pPr>
        <w:pStyle w:val="10a-Directiontextnoabv"/>
        <w:spacing w:before="120"/>
        <w:ind w:right="2019"/>
      </w:pPr>
      <w:r>
        <w:t>Find the length of each segment in Exercises 1 and 2.</w:t>
      </w:r>
    </w:p>
    <w:p w:rsidR="00A778B5" w:rsidRDefault="00E34167">
      <w:pPr>
        <w:pStyle w:val="30-NumQ-2TABcol"/>
        <w:tabs>
          <w:tab w:val="left" w:pos="1260"/>
          <w:tab w:val="left" w:pos="6040"/>
        </w:tabs>
        <w:rPr>
          <w:rStyle w:val="02-italic"/>
        </w:rPr>
      </w:pPr>
      <w:r>
        <w:rPr>
          <w:noProof/>
          <w:sz w:val="20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3837940</wp:posOffset>
            </wp:positionH>
            <wp:positionV relativeFrom="paragraph">
              <wp:posOffset>133350</wp:posOffset>
            </wp:positionV>
            <wp:extent cx="1362075" cy="762000"/>
            <wp:effectExtent l="0" t="0" r="9525" b="0"/>
            <wp:wrapNone/>
            <wp:docPr id="205" name="Picture 205" descr="Go07an_0704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Go07an_0704rete_0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746760</wp:posOffset>
            </wp:positionH>
            <wp:positionV relativeFrom="paragraph">
              <wp:posOffset>125095</wp:posOffset>
            </wp:positionV>
            <wp:extent cx="1323975" cy="723900"/>
            <wp:effectExtent l="0" t="0" r="9525" b="0"/>
            <wp:wrapNone/>
            <wp:docPr id="204" name="Picture 204" descr="Go07an_0704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Go07an_0704rete_0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8B5">
        <w:tab/>
        <w:t>1.</w:t>
      </w:r>
      <w:r w:rsidR="00A778B5">
        <w:tab/>
      </w:r>
      <w:r w:rsidR="00A778B5">
        <w:rPr>
          <w:position w:val="-8"/>
        </w:rPr>
        <w:object w:dxaOrig="400" w:dyaOrig="340">
          <v:shape id="_x0000_i1035" type="#_x0000_t75" style="width:20.1pt;height:17.3pt" o:ole="">
            <v:imagedata r:id="rId31" o:title=""/>
          </v:shape>
          <o:OLEObject Type="Embed" ProgID="Equation.DSMT4" ShapeID="_x0000_i1035" DrawAspect="Content" ObjectID="_1456044886" r:id="rId32"/>
        </w:object>
      </w:r>
      <w:r w:rsidR="00A778B5">
        <w:rPr>
          <w:rStyle w:val="02-italic"/>
          <w:position w:val="100"/>
        </w:rPr>
        <w:tab/>
      </w:r>
      <w:r w:rsidR="00A778B5">
        <w:tab/>
      </w:r>
      <w:r w:rsidR="00A778B5">
        <w:rPr>
          <w:rStyle w:val="01-bold"/>
        </w:rPr>
        <w:t>2.</w:t>
      </w:r>
      <w:r w:rsidR="00A778B5">
        <w:tab/>
      </w:r>
      <w:r w:rsidR="00A778B5">
        <w:rPr>
          <w:position w:val="-6"/>
        </w:rPr>
        <w:object w:dxaOrig="360" w:dyaOrig="320">
          <v:shape id="_x0000_i1036" type="#_x0000_t75" style="width:18.1pt;height:15.7pt" o:ole="">
            <v:imagedata r:id="rId33" o:title=""/>
          </v:shape>
          <o:OLEObject Type="Embed" ProgID="Equation.DSMT4" ShapeID="_x0000_i1036" DrawAspect="Content" ObjectID="_1456044887" r:id="rId34"/>
        </w:object>
      </w:r>
      <w:r w:rsidR="00A778B5">
        <w:rPr>
          <w:rStyle w:val="02-italic"/>
        </w:rPr>
        <w:tab/>
      </w:r>
    </w:p>
    <w:p w:rsidR="00A778B5" w:rsidRDefault="00A778B5">
      <w:pPr>
        <w:pStyle w:val="31-WOR-2TABcol"/>
      </w:pPr>
    </w:p>
    <w:p w:rsidR="00A778B5" w:rsidRDefault="00A778B5">
      <w:pPr>
        <w:pStyle w:val="31-WOR-2TABcol"/>
      </w:pPr>
    </w:p>
    <w:p w:rsidR="00A778B5" w:rsidRDefault="00A778B5">
      <w:pPr>
        <w:pStyle w:val="31-WOR-2TABcol"/>
        <w:spacing w:before="120"/>
      </w:pPr>
      <w:r>
        <w:tab/>
      </w:r>
      <w:r>
        <w:tab/>
      </w:r>
      <w:r>
        <w:tab/>
      </w:r>
    </w:p>
    <w:p w:rsidR="00A778B5" w:rsidRDefault="00E34167">
      <w:pPr>
        <w:pStyle w:val="30-NumQ-2TABcol"/>
        <w:spacing w:after="80"/>
      </w:pPr>
      <w:r>
        <w:rPr>
          <w:noProof/>
          <w:sz w:val="2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180340</wp:posOffset>
            </wp:positionV>
            <wp:extent cx="2085975" cy="695325"/>
            <wp:effectExtent l="0" t="0" r="9525" b="9525"/>
            <wp:wrapNone/>
            <wp:docPr id="98" name="Picture 98" descr="Go07an_0704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Go07an_0704rete_0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8B5">
        <w:tab/>
        <w:t>3.</w:t>
      </w:r>
      <w:r w:rsidR="00A778B5">
        <w:tab/>
        <w:t xml:space="preserve">Show that </w:t>
      </w:r>
      <w:r w:rsidR="00A778B5">
        <w:rPr>
          <w:position w:val="-6"/>
        </w:rPr>
        <w:object w:dxaOrig="360" w:dyaOrig="320">
          <v:shape id="_x0000_i1037" type="#_x0000_t75" style="width:18.1pt;height:15.7pt" o:ole="">
            <v:imagedata r:id="rId36" o:title=""/>
          </v:shape>
          <o:OLEObject Type="Embed" ProgID="Equation.DSMT4" ShapeID="_x0000_i1037" DrawAspect="Content" ObjectID="_1456044888" r:id="rId37"/>
        </w:object>
      </w:r>
      <w:r w:rsidR="00A778B5">
        <w:t xml:space="preserve"> and </w:t>
      </w:r>
      <w:r w:rsidR="00A778B5">
        <w:rPr>
          <w:position w:val="-4"/>
        </w:rPr>
        <w:object w:dxaOrig="440" w:dyaOrig="300">
          <v:shape id="_x0000_i1038" type="#_x0000_t75" style="width:21.7pt;height:14.9pt" o:ole="">
            <v:imagedata r:id="rId38" o:title=""/>
          </v:shape>
          <o:OLEObject Type="Embed" ProgID="Equation.DSMT4" ShapeID="_x0000_i1038" DrawAspect="Content" ObjectID="_1456044889" r:id="rId39"/>
        </w:object>
      </w:r>
      <w:r w:rsidR="00A778B5">
        <w:t xml:space="preserve"> are parallel. </w:t>
      </w:r>
    </w:p>
    <w:p w:rsidR="00A778B5" w:rsidRDefault="00A778B5">
      <w:pPr>
        <w:pStyle w:val="31-WOR-2TABcol"/>
        <w:spacing w:line="240" w:lineRule="atLeast"/>
      </w:pPr>
      <w:r>
        <w:tab/>
      </w:r>
    </w:p>
    <w:p w:rsidR="00A778B5" w:rsidRDefault="00A778B5">
      <w:pPr>
        <w:pStyle w:val="31-WOR-2TABcol"/>
      </w:pPr>
      <w:r>
        <w:tab/>
      </w:r>
    </w:p>
    <w:p w:rsidR="00A778B5" w:rsidRDefault="00A778B5" w:rsidP="0014553A">
      <w:pPr>
        <w:pStyle w:val="31-WOR-2TABcol"/>
      </w:pPr>
      <w:r>
        <w:tab/>
      </w:r>
      <w:bookmarkStart w:id="0" w:name="_GoBack"/>
      <w:bookmarkEnd w:id="0"/>
    </w:p>
    <w:p w:rsidR="0014553A" w:rsidRDefault="0014553A" w:rsidP="00D8480E">
      <w:pPr>
        <w:pStyle w:val="95b-LessonTitleB"/>
        <w:ind w:left="0"/>
      </w:pPr>
    </w:p>
    <w:p w:rsidR="00A778B5" w:rsidRDefault="00E34167" w:rsidP="00D8480E">
      <w:pPr>
        <w:pStyle w:val="95b-LessonTitleB"/>
        <w:ind w:left="0"/>
      </w:pPr>
      <w:r>
        <w:rPr>
          <w:noProof/>
          <w:sz w:val="2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2860</wp:posOffset>
                </wp:positionH>
                <wp:positionV relativeFrom="paragraph">
                  <wp:posOffset>211455</wp:posOffset>
                </wp:positionV>
                <wp:extent cx="5907405" cy="1438275"/>
                <wp:effectExtent l="0" t="0" r="0" b="0"/>
                <wp:wrapNone/>
                <wp:docPr id="1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7405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8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405"/>
                              <w:gridCol w:w="4680"/>
                            </w:tblGrid>
                            <w:tr w:rsidR="00A778B5">
                              <w:trPr>
                                <w:trHeight w:val="60"/>
                              </w:trPr>
                              <w:tc>
                                <w:tcPr>
                                  <w:tcW w:w="440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riangle Angle Bisector Theorem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A778B5">
                              <w:trPr>
                                <w:trHeight w:val="1487"/>
                              </w:trPr>
                              <w:tc>
                                <w:tcPr>
                                  <w:tcW w:w="440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An angle bisector of a triangle divides the opposite side into two segments whose lengths are proportional to the lengths of the other two sid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16-MathPi6"/>
                                      <w:rFonts w:ascii="Wingdings 3" w:hAnsi="Wingdings 3"/>
                                    </w:rPr>
                                    <w:t>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16-MathPi6"/>
                                      <w:rFonts w:ascii="Arial" w:hAnsi="Arial"/>
                                    </w:rPr>
                                    <w:t xml:space="preserve"> </w:t>
                                  </w:r>
                                  <w:r>
                                    <w:t xml:space="preserve">Bisector </w:t>
                                  </w:r>
                                  <w:proofErr w:type="spellStart"/>
                                  <w:r>
                                    <w:t>Thm</w:t>
                                  </w:r>
                                  <w:proofErr w:type="spellEnd"/>
                                  <w:r>
                                    <w:t>.)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A778B5" w:rsidRDefault="00A778B5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tabs>
                                      <w:tab w:val="left" w:pos="2750"/>
                                    </w:tabs>
                                    <w:spacing w:before="0" w:line="240" w:lineRule="auto"/>
                                    <w:ind w:left="119"/>
                                    <w:jc w:val="center"/>
                                  </w:pP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1300" w:dyaOrig="580">
                                      <v:shape id="_x0000_i1040" type="#_x0000_t75" style="width:65.15pt;height:29.35pt" o:ole="">
                                        <v:imagedata r:id="rId40" o:title=""/>
                                      </v:shape>
                                      <o:OLEObject Type="Embed" ProgID="Equation.DSMT4" ShapeID="_x0000_i1040" DrawAspect="Content" ObjectID="_1456044904" r:id="rId41"/>
                                    </w:object>
                                  </w:r>
                                </w:p>
                                <w:p w:rsidR="00A778B5" w:rsidRDefault="00A778B5">
                                  <w:pPr>
                                    <w:pStyle w:val="16-MainText-2column"/>
                                    <w:tabs>
                                      <w:tab w:val="left" w:pos="2948"/>
                                    </w:tabs>
                                    <w:spacing w:before="0" w:line="240" w:lineRule="auto"/>
                                    <w:rPr>
                                      <w:sz w:val="20"/>
                                    </w:rPr>
                                  </w:pPr>
                                  <w:r>
                                    <w:tab/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1340" w:dyaOrig="580">
                                      <v:shape id="_x0000_i1042" type="#_x0000_t75" style="width:66.75pt;height:29.35pt" o:ole="">
                                        <v:imagedata r:id="rId42" o:title=""/>
                                      </v:shape>
                                      <o:OLEObject Type="Embed" ProgID="Equation.DSMT4" ShapeID="_x0000_i1042" DrawAspect="Content" ObjectID="_1456044905" r:id="rId43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A778B5" w:rsidRDefault="00A778B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32" type="#_x0000_t202" style="position:absolute;margin-left:1.8pt;margin-top:16.65pt;width:465.15pt;height:11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" stroked="f">
                <v:textbox>
                  <w:txbxContent>
                    <w:tbl>
                      <w:tblPr>
                        <w:tblW w:w="0" w:type="auto"/>
                        <w:tblInd w:w="80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405"/>
                        <w:gridCol w:w="4680"/>
                      </w:tblGrid>
                      <w:tr w:rsidR="00A778B5">
                        <w:trPr>
                          <w:trHeight w:val="60"/>
                        </w:trPr>
                        <w:tc>
                          <w:tcPr>
                            <w:tcW w:w="440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riangle Angle Bisector Theorem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A778B5">
                        <w:trPr>
                          <w:trHeight w:val="1487"/>
                        </w:trPr>
                        <w:tc>
                          <w:tcPr>
                            <w:tcW w:w="440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An angle bisector of a triangle divides the opposite side into two segments whose lengths are proportional to the lengths of the other two sid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16-MathPi6"/>
                                <w:rFonts w:ascii="Wingdings 3" w:hAnsi="Wingdings 3"/>
                              </w:rPr>
                              <w:t>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16-MathPi6"/>
                                <w:rFonts w:ascii="Arial" w:hAnsi="Arial"/>
                              </w:rPr>
                              <w:t xml:space="preserve"> </w:t>
                            </w:r>
                            <w:r>
                              <w:t xml:space="preserve">Bisector </w:t>
                            </w:r>
                            <w:proofErr w:type="spellStart"/>
                            <w:r>
                              <w:t>Thm</w:t>
                            </w:r>
                            <w:proofErr w:type="spellEnd"/>
                            <w:r>
                              <w:t>.)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A778B5" w:rsidRDefault="00A778B5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tabs>
                                <w:tab w:val="left" w:pos="2750"/>
                              </w:tabs>
                              <w:spacing w:before="0" w:line="240" w:lineRule="auto"/>
                              <w:ind w:left="119"/>
                              <w:jc w:val="center"/>
                            </w:pP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position w:val="-22"/>
                              </w:rPr>
                              <w:object w:dxaOrig="1300" w:dyaOrig="580">
                                <v:shape id="_x0000_i1040" type="#_x0000_t75" style="width:65.15pt;height:29.35pt" o:ole="">
                                  <v:imagedata r:id="rId40" o:title=""/>
                                </v:shape>
                                <o:OLEObject Type="Embed" ProgID="Equation.DSMT4" ShapeID="_x0000_i1040" DrawAspect="Content" ObjectID="_1456044904" r:id="rId44"/>
                              </w:object>
                            </w:r>
                          </w:p>
                          <w:p w:rsidR="00A778B5" w:rsidRDefault="00A778B5">
                            <w:pPr>
                              <w:pStyle w:val="16-MainText-2column"/>
                              <w:tabs>
                                <w:tab w:val="left" w:pos="2948"/>
                              </w:tabs>
                              <w:spacing w:before="0" w:line="240" w:lineRule="auto"/>
                              <w:rPr>
                                <w:sz w:val="20"/>
                              </w:rPr>
                            </w:pPr>
                            <w:r>
                              <w:tab/>
                            </w:r>
                            <w:r>
                              <w:rPr>
                                <w:position w:val="-22"/>
                              </w:rPr>
                              <w:object w:dxaOrig="1340" w:dyaOrig="580">
                                <v:shape id="_x0000_i1042" type="#_x0000_t75" style="width:66.75pt;height:29.35pt" o:ole="">
                                  <v:imagedata r:id="rId42" o:title=""/>
                                </v:shape>
                                <o:OLEObject Type="Embed" ProgID="Equation.DSMT4" ShapeID="_x0000_i1042" DrawAspect="Content" ObjectID="_1456044905" r:id="rId45"/>
                              </w:object>
                            </w:r>
                          </w:p>
                        </w:tc>
                      </w:tr>
                    </w:tbl>
                    <w:p w:rsidR="00A778B5" w:rsidRDefault="00A778B5"/>
                  </w:txbxContent>
                </v:textbox>
              </v:shape>
            </w:pict>
          </mc:Fallback>
        </mc:AlternateContent>
      </w:r>
      <w:r w:rsidR="00A778B5">
        <w:t xml:space="preserve">Applying Properties of Similar Triangles </w:t>
      </w:r>
      <w:r w:rsidR="00A778B5">
        <w:rPr>
          <w:rStyle w:val="A-9ptArial"/>
        </w:rPr>
        <w:t>continued</w:t>
      </w:r>
    </w:p>
    <w:p w:rsidR="00A778B5" w:rsidRDefault="00A778B5">
      <w:pPr>
        <w:pStyle w:val="06-Boxtext"/>
        <w:rPr>
          <w:szCs w:val="30"/>
        </w:rPr>
      </w:pPr>
    </w:p>
    <w:p w:rsidR="00A778B5" w:rsidRDefault="00E34167">
      <w:pPr>
        <w:pStyle w:val="06-Boxtext"/>
        <w:rPr>
          <w:szCs w:val="30"/>
        </w:rPr>
      </w:pPr>
      <w:r>
        <w:rPr>
          <w:noProof/>
          <w:sz w:val="20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213735</wp:posOffset>
            </wp:positionH>
            <wp:positionV relativeFrom="paragraph">
              <wp:posOffset>118745</wp:posOffset>
            </wp:positionV>
            <wp:extent cx="1304925" cy="885825"/>
            <wp:effectExtent l="0" t="0" r="9525" b="9525"/>
            <wp:wrapNone/>
            <wp:docPr id="102" name="Picture 102" descr="Go07an_0704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Go07an_0704rete_0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  <w:rPr>
          <w:szCs w:val="30"/>
        </w:rPr>
      </w:pPr>
    </w:p>
    <w:p w:rsidR="00A778B5" w:rsidRDefault="00A778B5">
      <w:pPr>
        <w:pStyle w:val="06-Boxtext"/>
        <w:rPr>
          <w:sz w:val="28"/>
          <w:szCs w:val="30"/>
        </w:rPr>
      </w:pPr>
    </w:p>
    <w:p w:rsidR="00A778B5" w:rsidRDefault="00A778B5">
      <w:pPr>
        <w:pStyle w:val="05-Boxdirections"/>
      </w:pPr>
      <w:r>
        <w:t xml:space="preserve">Find </w:t>
      </w:r>
      <w:r>
        <w:rPr>
          <w:rStyle w:val="03-bolditalic"/>
          <w:b/>
          <w:bCs/>
        </w:rPr>
        <w:t>LP</w:t>
      </w:r>
      <w:r>
        <w:t xml:space="preserve"> and </w:t>
      </w:r>
      <w:r>
        <w:rPr>
          <w:rStyle w:val="03-bolditalic"/>
          <w:b/>
          <w:bCs/>
        </w:rPr>
        <w:t>LM.</w:t>
      </w:r>
    </w:p>
    <w:p w:rsidR="00A778B5" w:rsidRDefault="00E34167">
      <w:pPr>
        <w:pStyle w:val="06-Boxtext"/>
        <w:tabs>
          <w:tab w:val="left" w:pos="784"/>
          <w:tab w:val="left" w:pos="2835"/>
        </w:tabs>
      </w:pPr>
      <w:r>
        <w:rPr>
          <w:noProof/>
          <w:sz w:val="20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899535</wp:posOffset>
            </wp:positionH>
            <wp:positionV relativeFrom="paragraph">
              <wp:posOffset>307975</wp:posOffset>
            </wp:positionV>
            <wp:extent cx="1266825" cy="895350"/>
            <wp:effectExtent l="0" t="0" r="9525" b="0"/>
            <wp:wrapNone/>
            <wp:docPr id="103" name="Picture 103" descr="Go07an_0704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Go07an_0704rete_0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8B5">
        <w:rPr>
          <w:rStyle w:val="02-italic"/>
        </w:rPr>
        <w:tab/>
      </w:r>
      <w:r w:rsidR="00A778B5">
        <w:rPr>
          <w:rStyle w:val="02-italic"/>
          <w:i w:val="0"/>
          <w:iCs w:val="0"/>
        </w:rPr>
        <w:object w:dxaOrig="1040" w:dyaOrig="580">
          <v:shape id="_x0000_i1043" type="#_x0000_t75" style="width:51.9pt;height:29.35pt" o:ole="">
            <v:imagedata r:id="rId48" o:title=""/>
          </v:shape>
          <o:OLEObject Type="Embed" ProgID="Equation.DSMT4" ShapeID="_x0000_i1043" DrawAspect="Content" ObjectID="_1456044890" r:id="rId49"/>
        </w:object>
      </w:r>
      <w:r w:rsidR="00A778B5">
        <w:tab/>
      </w:r>
      <w:proofErr w:type="gramStart"/>
      <w:r w:rsidR="00A778B5">
        <w:rPr>
          <w:rStyle w:val="16-MathPi6"/>
          <w:rFonts w:ascii="Wingdings 3" w:hAnsi="Wingdings 3"/>
        </w:rPr>
        <w:t></w:t>
      </w:r>
      <w:r w:rsidR="00A778B5">
        <w:t xml:space="preserve"> </w:t>
      </w:r>
      <w:r w:rsidR="00A778B5">
        <w:rPr>
          <w:rStyle w:val="16-MathPi6"/>
          <w:rFonts w:ascii="Symbol" w:hAnsi="Symbol"/>
        </w:rPr>
        <w:t></w:t>
      </w:r>
      <w:r w:rsidR="00A778B5">
        <w:rPr>
          <w:rStyle w:val="16-MathPi6"/>
          <w:rFonts w:ascii="Arial" w:hAnsi="Arial"/>
        </w:rPr>
        <w:t xml:space="preserve"> </w:t>
      </w:r>
      <w:r w:rsidR="00A778B5">
        <w:t xml:space="preserve">Bisector </w:t>
      </w:r>
      <w:proofErr w:type="spellStart"/>
      <w:r w:rsidR="00A778B5">
        <w:t>Thm</w:t>
      </w:r>
      <w:proofErr w:type="spellEnd"/>
      <w:r w:rsidR="00A778B5">
        <w:t>.</w:t>
      </w:r>
      <w:proofErr w:type="gramEnd"/>
    </w:p>
    <w:p w:rsidR="00A778B5" w:rsidRDefault="00A778B5">
      <w:pPr>
        <w:pStyle w:val="06-Boxtext"/>
        <w:tabs>
          <w:tab w:val="left" w:pos="970"/>
          <w:tab w:val="left" w:pos="2835"/>
        </w:tabs>
      </w:pPr>
      <w:r>
        <w:rPr>
          <w:rStyle w:val="02-italic"/>
        </w:rPr>
        <w:tab/>
      </w:r>
      <w:r>
        <w:rPr>
          <w:rStyle w:val="02-italic"/>
          <w:i w:val="0"/>
          <w:iCs w:val="0"/>
        </w:rPr>
        <w:object w:dxaOrig="980" w:dyaOrig="580">
          <v:shape id="_x0000_i1044" type="#_x0000_t75" style="width:48.65pt;height:29.35pt" o:ole="">
            <v:imagedata r:id="rId50" o:title=""/>
          </v:shape>
          <o:OLEObject Type="Embed" ProgID="Equation.DSMT4" ShapeID="_x0000_i1044" DrawAspect="Content" ObjectID="_1456044891" r:id="rId51"/>
        </w:object>
      </w:r>
      <w:r>
        <w:tab/>
        <w:t>Substitute the given values.</w:t>
      </w:r>
    </w:p>
    <w:p w:rsidR="00A778B5" w:rsidRDefault="00A778B5">
      <w:pPr>
        <w:pStyle w:val="06-Boxtext"/>
        <w:tabs>
          <w:tab w:val="left" w:pos="644"/>
          <w:tab w:val="left" w:pos="2835"/>
        </w:tabs>
      </w:pPr>
      <w:r>
        <w:rPr>
          <w:rStyle w:val="02-italic"/>
        </w:rPr>
        <w:tab/>
        <w:t>x</w:t>
      </w:r>
      <w:r>
        <w:t xml:space="preserve">(10) </w:t>
      </w:r>
      <w:r>
        <w:rPr>
          <w:rStyle w:val="11-MathPi1"/>
          <w:rFonts w:ascii="Symbol" w:hAnsi="Symbol"/>
        </w:rPr>
        <w:t></w:t>
      </w:r>
      <w:r>
        <w:t xml:space="preserve"> 6(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sym w:font="Symbol" w:char="F02B"/>
      </w:r>
      <w:r>
        <w:t xml:space="preserve"> 3)</w:t>
      </w:r>
      <w:r>
        <w:tab/>
        <w:t>Cross Products Property</w:t>
      </w:r>
    </w:p>
    <w:p w:rsidR="00A778B5" w:rsidRDefault="00A778B5">
      <w:pPr>
        <w:pStyle w:val="06-Boxtext"/>
        <w:tabs>
          <w:tab w:val="left" w:pos="798"/>
          <w:tab w:val="left" w:pos="2835"/>
        </w:tabs>
      </w:pPr>
      <w:r>
        <w:tab/>
        <w:t>10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sym w:font="Symbol" w:char="F02B"/>
      </w:r>
      <w:r>
        <w:t xml:space="preserve"> 18</w:t>
      </w:r>
      <w:r>
        <w:tab/>
        <w:t>Distributive Property</w:t>
      </w:r>
    </w:p>
    <w:p w:rsidR="00A778B5" w:rsidRDefault="00A778B5">
      <w:pPr>
        <w:pStyle w:val="06-Boxtext"/>
        <w:tabs>
          <w:tab w:val="left" w:pos="910"/>
          <w:tab w:val="left" w:pos="2835"/>
        </w:tabs>
      </w:pP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8</w:t>
      </w:r>
      <w:r>
        <w:tab/>
        <w:t>Simplify.</w:t>
      </w:r>
    </w:p>
    <w:p w:rsidR="00A778B5" w:rsidRDefault="00A778B5">
      <w:pPr>
        <w:pStyle w:val="06-Boxtext"/>
        <w:tabs>
          <w:tab w:val="left" w:pos="1038"/>
          <w:tab w:val="left" w:pos="2835"/>
        </w:tabs>
      </w:pPr>
      <w:r>
        <w:rPr>
          <w:rStyle w:val="02-italic"/>
        </w:rPr>
        <w:tab/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4.5</w:t>
      </w:r>
      <w:r>
        <w:tab/>
        <w:t>Divide both sides by 4.</w:t>
      </w:r>
    </w:p>
    <w:p w:rsidR="00A778B5" w:rsidRDefault="00A778B5">
      <w:pPr>
        <w:pStyle w:val="06-Boxtext"/>
        <w:tabs>
          <w:tab w:val="left" w:pos="896"/>
        </w:tabs>
      </w:pPr>
      <w:r>
        <w:rPr>
          <w:rStyle w:val="02-italic"/>
        </w:rPr>
        <w:tab/>
        <w:t>LP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4.5</w:t>
      </w:r>
    </w:p>
    <w:p w:rsidR="00A778B5" w:rsidRDefault="00A778B5">
      <w:pPr>
        <w:pStyle w:val="06-Boxtext"/>
        <w:tabs>
          <w:tab w:val="left" w:pos="833"/>
        </w:tabs>
      </w:pPr>
      <w:r>
        <w:rPr>
          <w:rStyle w:val="02-italic"/>
        </w:rPr>
        <w:tab/>
        <w:t>LM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sym w:font="Symbol" w:char="F02B"/>
      </w:r>
      <w:r>
        <w:t xml:space="preserve"> 3 </w:t>
      </w:r>
      <w:r>
        <w:rPr>
          <w:rStyle w:val="11-MathPi1"/>
          <w:rFonts w:ascii="Symbol" w:hAnsi="Symbol"/>
        </w:rPr>
        <w:t></w:t>
      </w:r>
      <w:r>
        <w:t xml:space="preserve"> 4.5 </w:t>
      </w:r>
      <w:r>
        <w:rPr>
          <w:rStyle w:val="11-MathPi1"/>
          <w:rFonts w:ascii="Symbol" w:hAnsi="Symbol"/>
        </w:rPr>
        <w:sym w:font="Symbol" w:char="F02B"/>
      </w:r>
      <w:r>
        <w:t xml:space="preserve"> 3 </w:t>
      </w:r>
      <w:r>
        <w:rPr>
          <w:rStyle w:val="11-MathPi1"/>
          <w:rFonts w:ascii="Symbol" w:hAnsi="Symbol"/>
        </w:rPr>
        <w:t></w:t>
      </w:r>
      <w:r>
        <w:t xml:space="preserve"> 7.5</w:t>
      </w:r>
    </w:p>
    <w:p w:rsidR="00A778B5" w:rsidRDefault="00A778B5">
      <w:pPr>
        <w:pStyle w:val="10-DirectionText0"/>
      </w:pPr>
      <w:r>
        <w:t>Find the length of each segment.</w:t>
      </w:r>
    </w:p>
    <w:p w:rsidR="00A778B5" w:rsidRDefault="00A778B5">
      <w:pPr>
        <w:pStyle w:val="30a-NumQ-2TC-1pabv"/>
      </w:pPr>
      <w:r>
        <w:tab/>
        <w:t>4.</w:t>
      </w:r>
      <w:r>
        <w:tab/>
      </w:r>
      <w:r>
        <w:rPr>
          <w:position w:val="-4"/>
        </w:rPr>
        <w:object w:dxaOrig="380" w:dyaOrig="300">
          <v:shape id="_x0000_i1045" type="#_x0000_t75" style="width:18.9pt;height:14.9pt" o:ole="">
            <v:imagedata r:id="rId52" o:title=""/>
          </v:shape>
          <o:OLEObject Type="Embed" ProgID="Equation.DSMT4" ShapeID="_x0000_i1045" DrawAspect="Content" ObjectID="_1456044892" r:id="rId53"/>
        </w:object>
      </w:r>
      <w:r>
        <w:t xml:space="preserve"> and </w:t>
      </w:r>
      <w:r>
        <w:rPr>
          <w:position w:val="-6"/>
        </w:rPr>
        <w:object w:dxaOrig="380" w:dyaOrig="320">
          <v:shape id="_x0000_i1046" type="#_x0000_t75" style="width:18.9pt;height:15.7pt" o:ole="">
            <v:imagedata r:id="rId54" o:title=""/>
          </v:shape>
          <o:OLEObject Type="Embed" ProgID="Equation.DSMT4" ShapeID="_x0000_i1046" DrawAspect="Content" ObjectID="_1456044893" r:id="rId55"/>
        </w:object>
      </w:r>
      <w:r>
        <w:tab/>
      </w:r>
      <w:r>
        <w:rPr>
          <w:rStyle w:val="01-bold"/>
          <w:b w:val="0"/>
          <w:bCs w:val="0"/>
        </w:rPr>
        <w:t>5.</w:t>
      </w:r>
      <w:r>
        <w:tab/>
      </w:r>
      <w:r>
        <w:rPr>
          <w:position w:val="-4"/>
        </w:rPr>
        <w:object w:dxaOrig="400" w:dyaOrig="300">
          <v:shape id="_x0000_i1047" type="#_x0000_t75" style="width:20.1pt;height:14.9pt" o:ole="">
            <v:imagedata r:id="rId56" o:title=""/>
          </v:shape>
          <o:OLEObject Type="Embed" ProgID="Equation.DSMT4" ShapeID="_x0000_i1047" DrawAspect="Content" ObjectID="_1456044894" r:id="rId57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4"/>
        </w:rPr>
        <w:object w:dxaOrig="360" w:dyaOrig="300">
          <v:shape id="_x0000_i1048" type="#_x0000_t75" style="width:18.1pt;height:14.9pt" o:ole="">
            <v:imagedata r:id="rId58" o:title=""/>
          </v:shape>
          <o:OLEObject Type="Embed" ProgID="Equation.DSMT4" ShapeID="_x0000_i1048" DrawAspect="Content" ObjectID="_1456044895" r:id="rId59"/>
        </w:object>
      </w:r>
    </w:p>
    <w:p w:rsidR="00A778B5" w:rsidRDefault="00A778B5">
      <w:pPr>
        <w:pStyle w:val="30-NumQ-2TABcol"/>
        <w:spacing w:after="80"/>
      </w:pPr>
      <w:r>
        <w:tab/>
      </w:r>
      <w:r>
        <w:tab/>
      </w:r>
      <w:r w:rsidR="00E34167">
        <w:rPr>
          <w:noProof/>
        </w:rPr>
        <w:drawing>
          <wp:inline distT="0" distB="0" distL="0" distR="0">
            <wp:extent cx="1409700" cy="1122981"/>
            <wp:effectExtent l="0" t="0" r="0" b="1270"/>
            <wp:docPr id="13" name="Picture 13" descr="Go07an_0704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704rete_0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22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E34167">
        <w:rPr>
          <w:noProof/>
        </w:rPr>
        <w:drawing>
          <wp:inline distT="0" distB="0" distL="0" distR="0">
            <wp:extent cx="1452265" cy="1171575"/>
            <wp:effectExtent l="0" t="0" r="0" b="0"/>
            <wp:docPr id="14" name="Picture 14" descr="Go07an_0704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704rete_1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6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8B5" w:rsidRDefault="00A778B5">
      <w:pPr>
        <w:pStyle w:val="31-WOR-2TABcol"/>
      </w:pPr>
      <w:r>
        <w:tab/>
      </w:r>
      <w:r>
        <w:tab/>
      </w:r>
      <w:r>
        <w:tab/>
      </w:r>
    </w:p>
    <w:p w:rsidR="00D8480E" w:rsidRDefault="00D8480E">
      <w:pPr>
        <w:pStyle w:val="30a-NumQ-2TC-1pabv"/>
      </w:pPr>
    </w:p>
    <w:p w:rsidR="00A778B5" w:rsidRDefault="00A778B5">
      <w:pPr>
        <w:pStyle w:val="30a-NumQ-2TC-1pabv"/>
      </w:pPr>
      <w:r>
        <w:tab/>
        <w:t>6.</w:t>
      </w:r>
      <w:r>
        <w:tab/>
      </w:r>
      <w:r>
        <w:rPr>
          <w:position w:val="-4"/>
        </w:rPr>
        <w:object w:dxaOrig="400" w:dyaOrig="300">
          <v:shape id="_x0000_i1049" type="#_x0000_t75" style="width:20.1pt;height:14.9pt" o:ole="">
            <v:imagedata r:id="rId62" o:title=""/>
          </v:shape>
          <o:OLEObject Type="Embed" ProgID="Equation.DSMT4" ShapeID="_x0000_i1049" DrawAspect="Content" ObjectID="_1456044896" r:id="rId63"/>
        </w:object>
      </w:r>
      <w:r>
        <w:t xml:space="preserve"> and </w:t>
      </w:r>
      <w:r>
        <w:rPr>
          <w:position w:val="-4"/>
        </w:rPr>
        <w:object w:dxaOrig="360" w:dyaOrig="300">
          <v:shape id="_x0000_i1050" type="#_x0000_t75" style="width:18.1pt;height:14.9pt" o:ole="">
            <v:imagedata r:id="rId64" o:title=""/>
          </v:shape>
          <o:OLEObject Type="Embed" ProgID="Equation.DSMT4" ShapeID="_x0000_i1050" DrawAspect="Content" ObjectID="_1456044897" r:id="rId65"/>
        </w:object>
      </w:r>
      <w:r>
        <w:tab/>
      </w:r>
      <w:r>
        <w:rPr>
          <w:rStyle w:val="01-bold"/>
          <w:b w:val="0"/>
          <w:bCs w:val="0"/>
        </w:rPr>
        <w:t>7.</w:t>
      </w:r>
      <w:r>
        <w:tab/>
      </w:r>
      <w:r>
        <w:rPr>
          <w:position w:val="-6"/>
        </w:rPr>
        <w:object w:dxaOrig="360" w:dyaOrig="320">
          <v:shape id="_x0000_i1051" type="#_x0000_t75" style="width:18.1pt;height:15.7pt" o:ole="">
            <v:imagedata r:id="rId66" o:title=""/>
          </v:shape>
          <o:OLEObject Type="Embed" ProgID="Equation.DSMT4" ShapeID="_x0000_i1051" DrawAspect="Content" ObjectID="_1456044898" r:id="rId67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4"/>
        </w:rPr>
        <w:object w:dxaOrig="360" w:dyaOrig="300">
          <v:shape id="_x0000_i1052" type="#_x0000_t75" style="width:18.1pt;height:14.9pt" o:ole="">
            <v:imagedata r:id="rId68" o:title=""/>
          </v:shape>
          <o:OLEObject Type="Embed" ProgID="Equation.DSMT4" ShapeID="_x0000_i1052" DrawAspect="Content" ObjectID="_1456044899" r:id="rId69"/>
        </w:object>
      </w:r>
    </w:p>
    <w:p w:rsidR="00A778B5" w:rsidRDefault="00A778B5">
      <w:pPr>
        <w:pStyle w:val="30-NumQ-2TABcol"/>
        <w:spacing w:after="80"/>
      </w:pPr>
      <w:r>
        <w:tab/>
      </w:r>
      <w:r>
        <w:tab/>
      </w:r>
      <w:r w:rsidR="00E34167">
        <w:rPr>
          <w:noProof/>
        </w:rPr>
        <w:drawing>
          <wp:inline distT="0" distB="0" distL="0" distR="0">
            <wp:extent cx="2343830" cy="1009650"/>
            <wp:effectExtent l="0" t="0" r="0" b="0"/>
            <wp:docPr id="19" name="Picture 19" descr="Go07an_0704rete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0704rete_1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83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E34167">
        <w:rPr>
          <w:noProof/>
        </w:rPr>
        <w:drawing>
          <wp:inline distT="0" distB="0" distL="0" distR="0">
            <wp:extent cx="1571625" cy="1002043"/>
            <wp:effectExtent l="0" t="0" r="0" b="7620"/>
            <wp:docPr id="20" name="Picture 20" descr="Go07an_0704rete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704rete_1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02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E85" w:rsidRDefault="00A778B5" w:rsidP="00D8480E">
      <w:pPr>
        <w:pStyle w:val="31-WOR-2TABcol"/>
        <w:sectPr w:rsidR="00785E85" w:rsidSect="00D8480E">
          <w:headerReference w:type="first" r:id="rId72"/>
          <w:footerReference w:type="first" r:id="rId73"/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0" w:gutter="0"/>
          <w:cols w:space="720"/>
          <w:noEndnote/>
          <w:docGrid w:linePitch="299"/>
        </w:sectPr>
      </w:pPr>
      <w:r>
        <w:tab/>
      </w:r>
      <w:r>
        <w:tab/>
      </w:r>
      <w:r>
        <w:tab/>
      </w:r>
    </w:p>
    <w:p w:rsidR="00A778B5" w:rsidRPr="00785E85" w:rsidRDefault="00A778B5" w:rsidP="00D8480E">
      <w:pPr>
        <w:pStyle w:val="58-AKAhead"/>
        <w:tabs>
          <w:tab w:val="left" w:pos="450"/>
        </w:tabs>
        <w:spacing w:before="0"/>
        <w:ind w:firstLine="432"/>
      </w:pPr>
    </w:p>
    <w:sectPr w:rsidR="00A778B5" w:rsidRPr="00785E85" w:rsidSect="00785E85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num="2"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3620" w:rsidRDefault="00FA3620">
      <w:r>
        <w:separator/>
      </w:r>
    </w:p>
  </w:endnote>
  <w:endnote w:type="continuationSeparator" w:id="0">
    <w:p w:rsidR="00FA3620" w:rsidRDefault="00FA36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468A0" w:rsidRDefault="00B468A0" w:rsidP="00B9241E">
    <w:pPr>
      <w:pStyle w:val="92-footer"/>
    </w:pPr>
    <w:r>
      <w:tab/>
      <w:t>4-1A</w:t>
    </w:r>
    <w:r>
      <w:tab/>
      <w:t>Holt Geometry</w:t>
    </w:r>
  </w:p>
  <w:p w:rsidR="00B468A0" w:rsidRDefault="00B468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3620" w:rsidRDefault="00FA3620">
      <w:r>
        <w:separator/>
      </w:r>
    </w:p>
  </w:footnote>
  <w:footnote w:type="continuationSeparator" w:id="0">
    <w:p w:rsidR="00FA3620" w:rsidRDefault="00FA36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B468A0" w:rsidRDefault="00B468A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6282F6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43FEB65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EB0492C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FC2D9F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972196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966FF3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6E12F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108AE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1B83C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4484E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8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:07:32 PM"/>
  </w:docVars>
  <w:rsids>
    <w:rsidRoot w:val="000D0B87"/>
    <w:rsid w:val="00023449"/>
    <w:rsid w:val="00057281"/>
    <w:rsid w:val="000813A5"/>
    <w:rsid w:val="000C4058"/>
    <w:rsid w:val="000C4882"/>
    <w:rsid w:val="000C75C2"/>
    <w:rsid w:val="000D0B87"/>
    <w:rsid w:val="000E561B"/>
    <w:rsid w:val="00107A1B"/>
    <w:rsid w:val="00134C1F"/>
    <w:rsid w:val="0014553A"/>
    <w:rsid w:val="00151274"/>
    <w:rsid w:val="00176CF6"/>
    <w:rsid w:val="001A5FD8"/>
    <w:rsid w:val="001B5712"/>
    <w:rsid w:val="001E4A6B"/>
    <w:rsid w:val="001E643B"/>
    <w:rsid w:val="001F38FD"/>
    <w:rsid w:val="002E2CD6"/>
    <w:rsid w:val="002F1AB6"/>
    <w:rsid w:val="00301FD8"/>
    <w:rsid w:val="00335031"/>
    <w:rsid w:val="003577E8"/>
    <w:rsid w:val="003E372E"/>
    <w:rsid w:val="003E6BE7"/>
    <w:rsid w:val="00402460"/>
    <w:rsid w:val="004128A0"/>
    <w:rsid w:val="004242D0"/>
    <w:rsid w:val="0045220A"/>
    <w:rsid w:val="004568BC"/>
    <w:rsid w:val="004926FB"/>
    <w:rsid w:val="004A6922"/>
    <w:rsid w:val="004C55EA"/>
    <w:rsid w:val="004E3197"/>
    <w:rsid w:val="00547C4B"/>
    <w:rsid w:val="00607D61"/>
    <w:rsid w:val="006620FC"/>
    <w:rsid w:val="00663D34"/>
    <w:rsid w:val="006838AC"/>
    <w:rsid w:val="006C18C0"/>
    <w:rsid w:val="006D5547"/>
    <w:rsid w:val="00757C06"/>
    <w:rsid w:val="00785E85"/>
    <w:rsid w:val="007B1D47"/>
    <w:rsid w:val="00813762"/>
    <w:rsid w:val="008177A2"/>
    <w:rsid w:val="00841BCA"/>
    <w:rsid w:val="0088789B"/>
    <w:rsid w:val="008C7F98"/>
    <w:rsid w:val="008E1F03"/>
    <w:rsid w:val="00940A95"/>
    <w:rsid w:val="009A0DBE"/>
    <w:rsid w:val="009B4BC5"/>
    <w:rsid w:val="00A0713F"/>
    <w:rsid w:val="00A1566F"/>
    <w:rsid w:val="00A215F9"/>
    <w:rsid w:val="00A307C1"/>
    <w:rsid w:val="00A778B5"/>
    <w:rsid w:val="00AC25E6"/>
    <w:rsid w:val="00B01475"/>
    <w:rsid w:val="00B4385A"/>
    <w:rsid w:val="00B468A0"/>
    <w:rsid w:val="00B56339"/>
    <w:rsid w:val="00B91E40"/>
    <w:rsid w:val="00B9241E"/>
    <w:rsid w:val="00C31624"/>
    <w:rsid w:val="00D1681F"/>
    <w:rsid w:val="00D25848"/>
    <w:rsid w:val="00D5715C"/>
    <w:rsid w:val="00D8480E"/>
    <w:rsid w:val="00DA0A79"/>
    <w:rsid w:val="00DA67A5"/>
    <w:rsid w:val="00DC10D5"/>
    <w:rsid w:val="00DF5B70"/>
    <w:rsid w:val="00E1274C"/>
    <w:rsid w:val="00E34167"/>
    <w:rsid w:val="00E61977"/>
    <w:rsid w:val="00E83A70"/>
    <w:rsid w:val="00E915A5"/>
    <w:rsid w:val="00EA323A"/>
    <w:rsid w:val="00F01CCE"/>
    <w:rsid w:val="00F03EEC"/>
    <w:rsid w:val="00F22971"/>
    <w:rsid w:val="00F27BDF"/>
    <w:rsid w:val="00F328AB"/>
    <w:rsid w:val="00F5672E"/>
    <w:rsid w:val="00F64DA4"/>
    <w:rsid w:val="00F8092D"/>
    <w:rsid w:val="00F95B09"/>
    <w:rsid w:val="00FA3620"/>
    <w:rsid w:val="00FB7F56"/>
    <w:rsid w:val="00FD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785E85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785E85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785E85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D8480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480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785E85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785E85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785E85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D8480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48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image" Target="media/image19.jpeg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image" Target="media/image33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9.jpeg"/><Relationship Id="rId11" Type="http://schemas.openxmlformats.org/officeDocument/2006/relationships/image" Target="media/image2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2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image" Target="media/image27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2.wmf"/><Relationship Id="rId60" Type="http://schemas.openxmlformats.org/officeDocument/2006/relationships/image" Target="media/image26.jpeg"/><Relationship Id="rId65" Type="http://schemas.openxmlformats.org/officeDocument/2006/relationships/oleObject" Target="embeddings/oleObject26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jpeg"/><Relationship Id="rId27" Type="http://schemas.openxmlformats.org/officeDocument/2006/relationships/image" Target="media/image80.wmf"/><Relationship Id="rId30" Type="http://schemas.openxmlformats.org/officeDocument/2006/relationships/image" Target="media/image10.jpeg"/><Relationship Id="rId35" Type="http://schemas.openxmlformats.org/officeDocument/2006/relationships/image" Target="media/image13.jpeg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jpeg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image" Target="media/image18.jpe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8.wmf"/><Relationship Id="rId70" Type="http://schemas.openxmlformats.org/officeDocument/2006/relationships/image" Target="media/image32.jpe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3</Pages>
  <Words>142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5</cp:revision>
  <cp:lastPrinted>2014-03-11T11:34:00Z</cp:lastPrinted>
  <dcterms:created xsi:type="dcterms:W3CDTF">2014-03-11T11:33:00Z</dcterms:created>
  <dcterms:modified xsi:type="dcterms:W3CDTF">2014-03-11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